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9DEB7B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14:paraId="025FB217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2C3FDF1E" w14:textId="6ECB3660" w:rsid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94929">
        <w:rPr>
          <w:b/>
          <w:sz w:val="28"/>
          <w:szCs w:val="28"/>
        </w:rPr>
        <w:t>9.23</w:t>
      </w:r>
      <w:r w:rsidR="0086525E">
        <w:rPr>
          <w:b/>
          <w:sz w:val="28"/>
          <w:szCs w:val="28"/>
        </w:rPr>
        <w:t>.202</w:t>
      </w:r>
      <w:r w:rsidR="00C94929">
        <w:rPr>
          <w:b/>
          <w:sz w:val="28"/>
          <w:szCs w:val="28"/>
        </w:rPr>
        <w:t>2</w:t>
      </w:r>
    </w:p>
    <w:p w14:paraId="295F55AC" w14:textId="77777777" w:rsidR="005F55F4" w:rsidRPr="000D2B2B" w:rsidRDefault="005F55F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More Function Practice</w:t>
      </w:r>
    </w:p>
    <w:p w14:paraId="496674CF" w14:textId="77777777" w:rsidR="000D2B2B" w:rsidRDefault="000D2B2B" w:rsidP="000D2B2B">
      <w:pPr>
        <w:pStyle w:val="NoSpacing"/>
      </w:pPr>
    </w:p>
    <w:p w14:paraId="7A9C146B" w14:textId="77777777" w:rsidR="00EE6F58" w:rsidRDefault="0086525E" w:rsidP="00EE6F58">
      <w:pPr>
        <w:pStyle w:val="NoSpacing"/>
        <w:rPr>
          <w:b/>
        </w:rPr>
      </w:pPr>
      <w:r>
        <w:rPr>
          <w:b/>
        </w:rPr>
        <w:t>Submit</w:t>
      </w:r>
      <w:r w:rsidR="000D2B2B" w:rsidRPr="000D2B2B">
        <w:rPr>
          <w:b/>
        </w:rPr>
        <w:t xml:space="preserve"> your </w:t>
      </w:r>
      <w:r>
        <w:rPr>
          <w:b/>
        </w:rPr>
        <w:t>documented source code</w:t>
      </w:r>
      <w:r w:rsidR="000D2B2B" w:rsidRPr="000D2B2B">
        <w:rPr>
          <w:b/>
        </w:rPr>
        <w:t>.</w:t>
      </w:r>
    </w:p>
    <w:p w14:paraId="50C84A4D" w14:textId="77777777" w:rsidR="008D297A" w:rsidRDefault="008D297A" w:rsidP="00691391">
      <w:pPr>
        <w:pStyle w:val="NoSpacing"/>
      </w:pPr>
    </w:p>
    <w:p w14:paraId="2ED74883" w14:textId="77777777" w:rsidR="005F55F4" w:rsidRDefault="005F55F4" w:rsidP="005F55F4">
      <w:pPr>
        <w:pStyle w:val="NoSpacing"/>
        <w:numPr>
          <w:ilvl w:val="0"/>
          <w:numId w:val="15"/>
        </w:numPr>
      </w:pPr>
      <w:r>
        <w:t xml:space="preserve">Write a function </w:t>
      </w:r>
      <w:r w:rsidRPr="005F55F4">
        <w:rPr>
          <w:i/>
        </w:rPr>
        <w:t>reverseString</w:t>
      </w:r>
      <w:r>
        <w:t xml:space="preserve"> that </w:t>
      </w:r>
      <w:r w:rsidRPr="005F55F4">
        <w:rPr>
          <w:b/>
        </w:rPr>
        <w:t>receives</w:t>
      </w:r>
      <w:r>
        <w:t xml:space="preserve"> a string and </w:t>
      </w:r>
      <w:r w:rsidRPr="005F55F4">
        <w:rPr>
          <w:b/>
        </w:rPr>
        <w:t>returns</w:t>
      </w:r>
      <w:r>
        <w:t xml:space="preserve"> a string that is the reverse of the original.  For example, if pass the function the string “hello”, it will return the string “olleh”.</w:t>
      </w:r>
    </w:p>
    <w:p w14:paraId="14058995" w14:textId="77777777" w:rsidR="005F55F4" w:rsidRDefault="005F55F4" w:rsidP="005F55F4">
      <w:pPr>
        <w:pStyle w:val="NoSpacing"/>
      </w:pPr>
    </w:p>
    <w:p w14:paraId="337BD140" w14:textId="77777777" w:rsidR="00CF2A62" w:rsidRDefault="005F55F4" w:rsidP="00A274F6">
      <w:pPr>
        <w:pStyle w:val="NoSpacing"/>
        <w:numPr>
          <w:ilvl w:val="0"/>
          <w:numId w:val="15"/>
        </w:numPr>
      </w:pPr>
      <w:r>
        <w:t xml:space="preserve">Write a function </w:t>
      </w:r>
      <w:r w:rsidR="006646D0">
        <w:t xml:space="preserve">calcSeries </w:t>
      </w:r>
      <w:r>
        <w:t xml:space="preserve">that </w:t>
      </w:r>
      <w:r w:rsidRPr="005F55F4">
        <w:rPr>
          <w:b/>
        </w:rPr>
        <w:t>receives</w:t>
      </w:r>
      <w:r>
        <w:t xml:space="preserve"> an integer n and </w:t>
      </w:r>
      <w:r w:rsidRPr="005F55F4">
        <w:rPr>
          <w:b/>
        </w:rPr>
        <w:t>returns</w:t>
      </w:r>
      <w:r>
        <w:t xml:space="preserve"> the sum </w:t>
      </w:r>
      <w:r w:rsidRPr="005F55F4">
        <w:rPr>
          <w:position w:val="-28"/>
        </w:rPr>
        <w:object w:dxaOrig="520" w:dyaOrig="680" w14:anchorId="43ADBF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3.75pt" o:ole="">
            <v:imagedata r:id="rId5" o:title=""/>
          </v:shape>
          <o:OLEObject Type="Embed" ProgID="Equation.DSMT4" ShapeID="_x0000_i1025" DrawAspect="Content" ObjectID="_1724754574" r:id="rId6"/>
        </w:object>
      </w:r>
      <w:r>
        <w:t xml:space="preserve"> </w:t>
      </w:r>
      <w:r w:rsidR="00CF2A62">
        <w:t>.  For example, if n were 4</w:t>
      </w:r>
      <w:r>
        <w:t xml:space="preserve">, the function would calculate </w:t>
      </w:r>
      <w:r w:rsidR="00CF2A62" w:rsidRPr="00CF2A62">
        <w:rPr>
          <w:position w:val="-24"/>
        </w:rPr>
        <w:object w:dxaOrig="1320" w:dyaOrig="620" w14:anchorId="7B8CDF1D">
          <v:shape id="_x0000_i1026" type="#_x0000_t75" style="width:66pt;height:30.75pt" o:ole="">
            <v:imagedata r:id="rId7" o:title=""/>
          </v:shape>
          <o:OLEObject Type="Embed" ProgID="Equation.DSMT4" ShapeID="_x0000_i1026" DrawAspect="Content" ObjectID="_1724754575" r:id="rId8"/>
        </w:object>
      </w:r>
      <w:r>
        <w:t xml:space="preserve"> </w:t>
      </w:r>
      <w:r w:rsidR="00CF2A62">
        <w:t>.</w:t>
      </w:r>
    </w:p>
    <w:p w14:paraId="30175FF7" w14:textId="77777777" w:rsidR="00CF2A62" w:rsidRDefault="00CF2A62" w:rsidP="00CF2A62">
      <w:pPr>
        <w:pStyle w:val="NoSpacing"/>
        <w:ind w:left="720"/>
      </w:pPr>
    </w:p>
    <w:p w14:paraId="0BC946CC" w14:textId="77777777" w:rsidR="00CF2A62" w:rsidRDefault="00CF2A62" w:rsidP="00CF2A62">
      <w:pPr>
        <w:pStyle w:val="NoSpacing"/>
        <w:numPr>
          <w:ilvl w:val="0"/>
          <w:numId w:val="15"/>
        </w:numPr>
      </w:pPr>
      <w:r>
        <w:t xml:space="preserve">Write a function </w:t>
      </w:r>
      <w:r w:rsidR="006646D0">
        <w:t xml:space="preserve">gymScore </w:t>
      </w:r>
      <w:r>
        <w:t xml:space="preserve">that receives a list of 5 gymnastic execution scores ranging from 0.0 to 10.0.  The function should return the average or score after removing the highest and lowest scores.  </w:t>
      </w:r>
      <w:r w:rsidR="00F45AB9">
        <w:t xml:space="preserve">For example, if your scores were [1, 7, 8, 9, 10], the function would return 8.0.  </w:t>
      </w:r>
      <w:r>
        <w:t>Hint: the lowest and highest scores can be found with the min and max functions.</w:t>
      </w:r>
    </w:p>
    <w:sectPr w:rsidR="00CF2A62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 R 10">
    <w:altName w:val="CM R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39C16A10"/>
    <w:multiLevelType w:val="hybridMultilevel"/>
    <w:tmpl w:val="34E0F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7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 w16cid:durableId="803692285">
    <w:abstractNumId w:val="9"/>
  </w:num>
  <w:num w:numId="2" w16cid:durableId="1745687763">
    <w:abstractNumId w:val="3"/>
  </w:num>
  <w:num w:numId="3" w16cid:durableId="436948409">
    <w:abstractNumId w:val="2"/>
  </w:num>
  <w:num w:numId="4" w16cid:durableId="381489919">
    <w:abstractNumId w:val="7"/>
  </w:num>
  <w:num w:numId="5" w16cid:durableId="1445269901">
    <w:abstractNumId w:val="1"/>
  </w:num>
  <w:num w:numId="6" w16cid:durableId="790243882">
    <w:abstractNumId w:val="11"/>
  </w:num>
  <w:num w:numId="7" w16cid:durableId="1218979939">
    <w:abstractNumId w:val="13"/>
  </w:num>
  <w:num w:numId="8" w16cid:durableId="1236353591">
    <w:abstractNumId w:val="10"/>
  </w:num>
  <w:num w:numId="9" w16cid:durableId="78213876">
    <w:abstractNumId w:val="8"/>
  </w:num>
  <w:num w:numId="10" w16cid:durableId="1989507304">
    <w:abstractNumId w:val="0"/>
  </w:num>
  <w:num w:numId="11" w16cid:durableId="1796366362">
    <w:abstractNumId w:val="14"/>
  </w:num>
  <w:num w:numId="12" w16cid:durableId="192036190">
    <w:abstractNumId w:val="6"/>
  </w:num>
  <w:num w:numId="13" w16cid:durableId="1778452394">
    <w:abstractNumId w:val="12"/>
  </w:num>
  <w:num w:numId="14" w16cid:durableId="464470786">
    <w:abstractNumId w:val="4"/>
  </w:num>
  <w:num w:numId="15" w16cid:durableId="5626396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11688"/>
    <w:rsid w:val="00014F74"/>
    <w:rsid w:val="000443DF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E367B"/>
    <w:rsid w:val="00336784"/>
    <w:rsid w:val="003723CB"/>
    <w:rsid w:val="003C6DC9"/>
    <w:rsid w:val="00414F82"/>
    <w:rsid w:val="00532873"/>
    <w:rsid w:val="0056306D"/>
    <w:rsid w:val="0058274A"/>
    <w:rsid w:val="005F55F4"/>
    <w:rsid w:val="00614E0A"/>
    <w:rsid w:val="006646D0"/>
    <w:rsid w:val="00675C4F"/>
    <w:rsid w:val="00691391"/>
    <w:rsid w:val="00715780"/>
    <w:rsid w:val="00746467"/>
    <w:rsid w:val="0075660C"/>
    <w:rsid w:val="007B49CD"/>
    <w:rsid w:val="0086525E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274F6"/>
    <w:rsid w:val="00AD14F8"/>
    <w:rsid w:val="00AD4367"/>
    <w:rsid w:val="00AE50EA"/>
    <w:rsid w:val="00B2164E"/>
    <w:rsid w:val="00B86FFD"/>
    <w:rsid w:val="00B96779"/>
    <w:rsid w:val="00BB6124"/>
    <w:rsid w:val="00BB7559"/>
    <w:rsid w:val="00BD2ADC"/>
    <w:rsid w:val="00BE0B38"/>
    <w:rsid w:val="00BE2467"/>
    <w:rsid w:val="00C738DE"/>
    <w:rsid w:val="00C819BA"/>
    <w:rsid w:val="00C94929"/>
    <w:rsid w:val="00CF2A62"/>
    <w:rsid w:val="00CF6115"/>
    <w:rsid w:val="00D07243"/>
    <w:rsid w:val="00D7695A"/>
    <w:rsid w:val="00E01C73"/>
    <w:rsid w:val="00E63A98"/>
    <w:rsid w:val="00EE6F58"/>
    <w:rsid w:val="00F45AB9"/>
    <w:rsid w:val="00F6047E"/>
    <w:rsid w:val="00F74F78"/>
    <w:rsid w:val="00FA5034"/>
    <w:rsid w:val="00FB38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8B57CF5"/>
  <w15:docId w15:val="{6B3E7F47-0EF3-4023-9FD3-7A8B7C1CF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0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cp:lastPrinted>2014-10-12T12:23:00Z</cp:lastPrinted>
  <dcterms:created xsi:type="dcterms:W3CDTF">2019-09-19T15:36:00Z</dcterms:created>
  <dcterms:modified xsi:type="dcterms:W3CDTF">2022-09-15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